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</p:sldIdLst>
  <p:sldSz cx="9144000" cy="6858000" type="screen4x3"/>
  <p:notesSz cx="7315200" cy="96012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279" autoAdjust="0"/>
    <p:restoredTop sz="94647" autoAdjust="0"/>
  </p:normalViewPr>
  <p:slideViewPr>
    <p:cSldViewPr>
      <p:cViewPr varScale="1">
        <p:scale>
          <a:sx n="86" d="100"/>
          <a:sy n="86" d="100"/>
        </p:scale>
        <p:origin x="197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6A32A2-6983-456A-8240-78FA2D3109A6}" type="datetimeFigureOut">
              <a:rPr lang="pt-BR" smtClean="0"/>
              <a:pPr/>
              <a:t>04/07/2022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9FA171-4DE6-4668-A3E7-C891E475849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3593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88ECB81F-C138-4502-BADF-AF97F1270E72}" type="datetimeFigureOut">
              <a:rPr lang="pt-BR" smtClean="0"/>
              <a:pPr/>
              <a:t>04/07/2022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E112601C-0F3D-42E1-AA66-F153B9093A22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345231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12601C-0F3D-42E1-AA66-F153B9093A22}" type="slidenum">
              <a:rPr lang="pt-BR" smtClean="0"/>
              <a:pPr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65611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E4CA25-9DCA-40A1-8423-7C9E843F3A49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5670CE-2F23-4BEC-ABE9-FC1E4257A4DB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AC3D3F-F119-47BE-8D9A-96F653C377CD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5917D0-0FC5-4B6F-9270-3F31524ADC8F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8324B4-BBB2-4902-8E9B-AB3394016645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875AD-140A-47A1-BEF6-E8B029662EE7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C6C47F-604A-427A-9FF6-F18F0449E3D2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5BF4E6-C75D-46C2-8517-320072B545A0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9EC69D-B7F3-4A0A-8481-44F59FA22ADF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078DD6-6A9F-42DF-93BD-B97DB699E532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EFCFCD-E01F-4023-843F-90AEE45FD2E6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D097CC5-ED3B-4971-A9E1-0BAEB9D7E1B5}" type="slidenum">
              <a:rPr lang="pt-BR"/>
              <a:pPr/>
              <a:t>‹#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0.w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de cantos arredondados 6"/>
          <p:cNvSpPr/>
          <p:nvPr/>
        </p:nvSpPr>
        <p:spPr>
          <a:xfrm>
            <a:off x="255071" y="2561539"/>
            <a:ext cx="8572560" cy="3929090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06" tIns="32653" rIns="65306" bIns="32653" rtlCol="0" anchor="ctr"/>
          <a:lstStyle/>
          <a:p>
            <a:pPr algn="ctr"/>
            <a:endParaRPr lang="pt-BR"/>
          </a:p>
        </p:txBody>
      </p:sp>
      <p:sp>
        <p:nvSpPr>
          <p:cNvPr id="16" name="Retângulo 15"/>
          <p:cNvSpPr/>
          <p:nvPr/>
        </p:nvSpPr>
        <p:spPr>
          <a:xfrm>
            <a:off x="683568" y="4835155"/>
            <a:ext cx="7720503" cy="466053"/>
          </a:xfrm>
          <a:prstGeom prst="rect">
            <a:avLst/>
          </a:prstGeom>
        </p:spPr>
        <p:txBody>
          <a:bodyPr wrap="none" lIns="65306" tIns="32653" rIns="65306" bIns="32653">
            <a:spAutoFit/>
          </a:bodyPr>
          <a:lstStyle/>
          <a:p>
            <a:r>
              <a:rPr lang="pt-BR" sz="26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</a:rPr>
              <a:t>Grupo de Energia e Ciências Térmicas da UFPR</a:t>
            </a: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1" y="0"/>
            <a:ext cx="8715437" cy="2525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Retângulo 23"/>
          <p:cNvSpPr/>
          <p:nvPr/>
        </p:nvSpPr>
        <p:spPr>
          <a:xfrm>
            <a:off x="0" y="5286388"/>
            <a:ext cx="9144000" cy="1571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5" name="Picture 9" descr="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150" y="5445125"/>
            <a:ext cx="1727200" cy="1152525"/>
          </a:xfrm>
          <a:prstGeom prst="rect">
            <a:avLst/>
          </a:prstGeom>
          <a:noFill/>
        </p:spPr>
      </p:pic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9707" y="41259"/>
            <a:ext cx="1512887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11" descr="nilko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92950" y="5445125"/>
            <a:ext cx="1879600" cy="1152525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</p:spPr>
      </p:pic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142844" y="5597720"/>
          <a:ext cx="1571636" cy="86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6" imgW="1231392" imgH="673608" progId="Word.Picture.8">
                  <p:embed/>
                </p:oleObj>
              </mc:Choice>
              <mc:Fallback>
                <p:oleObj name="Picture" r:id="rId6" imgW="1231392" imgH="673608" progId="Word.Picture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5597720"/>
                        <a:ext cx="1571636" cy="8650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11560" y="2637493"/>
            <a:ext cx="7776864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ula </a:t>
            </a:r>
            <a:r>
              <a:rPr kumimoji="0" lang="pt-BR" sz="2800" b="1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r</a:t>
            </a: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 3</a:t>
            </a:r>
            <a:endParaRPr kumimoji="0" lang="pt-BR" sz="2800" b="1" i="0" u="sng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apítulo 2 – A Equação Não Linear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Métodos da Bisseção e Newton</a:t>
            </a:r>
            <a:endParaRPr kumimoji="0" lang="pt-BR" sz="2800" b="1" i="0" u="sng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pt-BR" sz="2800" b="1" u="sng" dirty="0">
              <a:latin typeface="Arial" pitchFamily="34" charset="0"/>
              <a:cs typeface="Arial" pitchFamily="34" charset="0"/>
            </a:endParaRPr>
          </a:p>
          <a:p>
            <a:pPr algn="ctr" eaLnBrk="0" hangingPunct="0"/>
            <a:r>
              <a:rPr lang="pt-BR" sz="28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Prof. José V. C. Varga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39952" y="5568652"/>
            <a:ext cx="219075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727C283-56B2-4606-896D-451EF1D45B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16632"/>
            <a:ext cx="9005977" cy="547260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70913AF-6774-4F76-AA5A-44ED550F15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32" y="5589240"/>
            <a:ext cx="9074989" cy="1152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7186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486CDB9-B68E-45FB-9D7D-618FFC7E55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03997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8599205-43FC-4620-8982-19119BF17C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05853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DE3AFC1-4DAC-44D6-BBAA-6116863D7D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18729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54DF2BE-F445-4C2B-ADE7-BCE30AF51F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620688"/>
            <a:ext cx="9078612" cy="5657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5500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82122CB-2923-4D18-B17F-87A2764A47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16632"/>
            <a:ext cx="2415396" cy="5127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4D83977-ACA1-4AAF-B3DA-D2413DBC4A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548680"/>
            <a:ext cx="9109494" cy="174334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CAFAFE2-01F7-46D4-918F-FE67022636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96" y="2348880"/>
            <a:ext cx="9071992" cy="4366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1171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9B6F89C-FD66-495F-A315-672696B66C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6632"/>
            <a:ext cx="9144000" cy="24336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61D9131-01AE-4C64-92F4-3AD909B8CF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05" y="2636912"/>
            <a:ext cx="9074989" cy="3744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38209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428604"/>
            <a:ext cx="4098943" cy="376956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/>
          <p:cNvSpPr txBox="1"/>
          <p:nvPr/>
        </p:nvSpPr>
        <p:spPr>
          <a:xfrm>
            <a:off x="611560" y="-116641"/>
            <a:ext cx="26275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4800" dirty="0">
                <a:effectLst>
                  <a:reflection blurRad="6350" stA="55000" endA="300" endPos="45500" dir="5400000" sy="-100000" algn="bl" rotWithShape="0"/>
                </a:effectLst>
                <a:latin typeface="cafeta" pitchFamily="34" charset="0"/>
              </a:rPr>
              <a:t>OBJETIVO</a:t>
            </a:r>
          </a:p>
        </p:txBody>
      </p:sp>
      <p:pic>
        <p:nvPicPr>
          <p:cNvPr id="4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2399C4C-74E6-4B48-A964-42F40650A1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805560"/>
            <a:ext cx="9144000" cy="6052439"/>
          </a:xfrm>
          <a:prstGeom prst="rect">
            <a:avLst/>
          </a:prstGeom>
        </p:spPr>
      </p:pic>
    </p:spTree>
  </p:cSld>
  <p:clrMapOvr>
    <a:masterClrMapping/>
  </p:clrMapOvr>
  <p:transition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DC4C1FF-B3CA-4B4D-9FCE-241234FAB5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4826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1E41E28-7B4E-4046-87A3-6889EE0D6C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10" y="116632"/>
            <a:ext cx="9074989" cy="165618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8F760F3-07D7-4558-A982-0A435926AF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116" y="1916832"/>
            <a:ext cx="9040483" cy="439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7048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B41B1CB-721A-4FD1-9A33-5673E78A6E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17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0453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937AA4B-1879-CABF-F67B-6191A539F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958869"/>
              </p:ext>
            </p:extLst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4010040" imgH="4095720" progId="PBrush">
                  <p:embed/>
                </p:oleObj>
              </mc:Choice>
              <mc:Fallback>
                <p:oleObj name="Bitmap Image" r:id="rId2" imgW="4010040" imgH="4095720" progId="PBrus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41185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BE994DA-CE49-4CED-9ACB-63D43A1379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13376"/>
          </a:xfrm>
          <a:prstGeom prst="rect">
            <a:avLst/>
          </a:prstGeo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72851B8-1509-41AB-8A55-21F39B467FDD}"/>
              </a:ext>
            </a:extLst>
          </p:cNvPr>
          <p:cNvCxnSpPr/>
          <p:nvPr/>
        </p:nvCxnSpPr>
        <p:spPr>
          <a:xfrm>
            <a:off x="755576" y="4509120"/>
            <a:ext cx="0" cy="36004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CDE6AA9-1AD2-45D4-8FA7-142A5E17916D}"/>
              </a:ext>
            </a:extLst>
          </p:cNvPr>
          <p:cNvCxnSpPr/>
          <p:nvPr/>
        </p:nvCxnSpPr>
        <p:spPr>
          <a:xfrm>
            <a:off x="1331640" y="4509120"/>
            <a:ext cx="0" cy="36004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41057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092020E-7439-48ED-BF33-22A3AAF8E4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25900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40B0330-FC82-437C-8522-3E91EF9AD3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49"/>
            <a:ext cx="9107488" cy="205179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52E5B20-15D8-44FF-9F76-68D86FF5C0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053" y="1674311"/>
            <a:ext cx="8419381" cy="37601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8544E4E-C685-43C8-9782-F27B41A370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804" y="2211224"/>
            <a:ext cx="8488392" cy="25911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CECC1D0-8D1C-4B6E-99F1-FF610645B5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7031" y="4918105"/>
            <a:ext cx="8522898" cy="1939895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E7BF380-A9C5-457B-AE5E-D54893226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297777"/>
              </p:ext>
            </p:extLst>
          </p:nvPr>
        </p:nvGraphicFramePr>
        <p:xfrm>
          <a:off x="5148064" y="5661248"/>
          <a:ext cx="3557634" cy="1079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431640" progId="Equation.DSMT4">
                  <p:embed/>
                </p:oleObj>
              </mc:Choice>
              <mc:Fallback>
                <p:oleObj name="Equation" r:id="rId6" imgW="1422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8064" y="5661248"/>
                        <a:ext cx="3557634" cy="1079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60380"/>
      </p:ext>
    </p:extLst>
  </p:cSld>
  <p:clrMapOvr>
    <a:masterClrMapping/>
  </p:clrMapOvr>
</p:sld>
</file>

<file path=ppt/theme/theme1.xml><?xml version="1.0" encoding="utf-8"?>
<a:theme xmlns:a="http://schemas.openxmlformats.org/drawingml/2006/main" name="Design padrão">
  <a:themeElements>
    <a:clrScheme name="Design padrã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sign padrã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sign padrã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6</TotalTime>
  <Words>33</Words>
  <Application>Microsoft Office PowerPoint</Application>
  <PresentationFormat>On-screen Show (4:3)</PresentationFormat>
  <Paragraphs>8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feta</vt:lpstr>
      <vt:lpstr>Calibri</vt:lpstr>
      <vt:lpstr>Design padrão</vt:lpstr>
      <vt:lpstr>Pictur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EM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drebmariano</dc:creator>
  <cp:lastModifiedBy>Jose Vargas</cp:lastModifiedBy>
  <cp:revision>354</cp:revision>
  <dcterms:created xsi:type="dcterms:W3CDTF">2008-07-22T17:18:50Z</dcterms:created>
  <dcterms:modified xsi:type="dcterms:W3CDTF">2022-07-04T20:16:56Z</dcterms:modified>
</cp:coreProperties>
</file>